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62" r:id="rId2"/>
    <p:sldId id="257" r:id="rId3"/>
    <p:sldId id="259" r:id="rId4"/>
    <p:sldId id="285" r:id="rId5"/>
    <p:sldId id="284" r:id="rId6"/>
    <p:sldId id="286" r:id="rId7"/>
    <p:sldId id="287" r:id="rId8"/>
    <p:sldId id="288" r:id="rId9"/>
    <p:sldId id="290" r:id="rId10"/>
    <p:sldId id="291" r:id="rId11"/>
    <p:sldId id="292" r:id="rId12"/>
    <p:sldId id="293" r:id="rId13"/>
    <p:sldId id="294" r:id="rId14"/>
    <p:sldId id="295" r:id="rId15"/>
    <p:sldId id="297" r:id="rId16"/>
    <p:sldId id="298" r:id="rId17"/>
    <p:sldId id="299" r:id="rId18"/>
    <p:sldId id="300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15394748-207E-45BB-AE33-D6F20070D5F0}">
          <p14:sldIdLst>
            <p14:sldId id="262"/>
            <p14:sldId id="257"/>
            <p14:sldId id="259"/>
            <p14:sldId id="285"/>
            <p14:sldId id="284"/>
            <p14:sldId id="286"/>
            <p14:sldId id="287"/>
            <p14:sldId id="288"/>
            <p14:sldId id="290"/>
            <p14:sldId id="291"/>
            <p14:sldId id="292"/>
            <p14:sldId id="293"/>
            <p14:sldId id="294"/>
            <p14:sldId id="295"/>
            <p14:sldId id="297"/>
            <p14:sldId id="298"/>
            <p14:sldId id="299"/>
            <p14:sldId id="30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orient="horz" pos="822" userDrawn="1">
          <p15:clr>
            <a:srgbClr val="A4A3A4"/>
          </p15:clr>
        </p15:guide>
        <p15:guide id="4" pos="6085" userDrawn="1">
          <p15:clr>
            <a:srgbClr val="A4A3A4"/>
          </p15:clr>
        </p15:guide>
        <p15:guide id="5" pos="1572" userDrawn="1">
          <p15:clr>
            <a:srgbClr val="A4A3A4"/>
          </p15:clr>
        </p15:guide>
        <p15:guide id="6" orient="horz" pos="3521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蔡　沢坤" initials="蔡　沢坤" lastIdx="2" clrIdx="0">
    <p:extLst>
      <p:ext uri="{19B8F6BF-5375-455C-9EA6-DF929625EA0E}">
        <p15:presenceInfo xmlns:p15="http://schemas.microsoft.com/office/powerpoint/2012/main" userId="蔡　沢坤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E48F"/>
    <a:srgbClr val="FFDD71"/>
    <a:srgbClr val="A6DCAB"/>
    <a:srgbClr val="E1FFE1"/>
    <a:srgbClr val="CCFFCC"/>
    <a:srgbClr val="F8EED0"/>
    <a:srgbClr val="F5E6BD"/>
    <a:srgbClr val="E2C8D2"/>
    <a:srgbClr val="C3E7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52D83EE-833F-4382-B3BC-BDE97B816953}" v="3" dt="2020-02-07T01:05:57.72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6349" autoAdjust="0"/>
  </p:normalViewPr>
  <p:slideViewPr>
    <p:cSldViewPr snapToGrid="0">
      <p:cViewPr varScale="1">
        <p:scale>
          <a:sx n="115" d="100"/>
          <a:sy n="115" d="100"/>
        </p:scale>
        <p:origin x="372" y="84"/>
      </p:cViewPr>
      <p:guideLst>
        <p:guide orient="horz" pos="2160"/>
        <p:guide pos="3840"/>
        <p:guide orient="horz" pos="822"/>
        <p:guide pos="6085"/>
        <p:guide pos="1572"/>
        <p:guide orient="horz" pos="352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32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蔡　沢坤" userId="S::7292502406@utac.u-tokyo.ac.jp::8a7a36cf-3a64-4876-9271-e4a7fac1b29e" providerId="AD" clId="Web-{152D83EE-833F-4382-B3BC-BDE97B816953}"/>
    <pc:docChg chg="modSld">
      <pc:chgData name="蔡　沢坤" userId="S::7292502406@utac.u-tokyo.ac.jp::8a7a36cf-3a64-4876-9271-e4a7fac1b29e" providerId="AD" clId="Web-{152D83EE-833F-4382-B3BC-BDE97B816953}" dt="2020-02-07T01:05:57.721" v="2" actId="1076"/>
      <pc:docMkLst>
        <pc:docMk/>
      </pc:docMkLst>
      <pc:sldChg chg="modSp">
        <pc:chgData name="蔡　沢坤" userId="S::7292502406@utac.u-tokyo.ac.jp::8a7a36cf-3a64-4876-9271-e4a7fac1b29e" providerId="AD" clId="Web-{152D83EE-833F-4382-B3BC-BDE97B816953}" dt="2020-02-07T01:05:57.721" v="2" actId="1076"/>
        <pc:sldMkLst>
          <pc:docMk/>
          <pc:sldMk cId="1612410834" sldId="262"/>
        </pc:sldMkLst>
        <pc:picChg chg="mod">
          <ac:chgData name="蔡　沢坤" userId="S::7292502406@utac.u-tokyo.ac.jp::8a7a36cf-3a64-4876-9271-e4a7fac1b29e" providerId="AD" clId="Web-{152D83EE-833F-4382-B3BC-BDE97B816953}" dt="2020-02-07T01:05:57.721" v="2" actId="1076"/>
          <ac:picMkLst>
            <pc:docMk/>
            <pc:sldMk cId="1612410834" sldId="262"/>
            <ac:picMk id="8" creationId="{20A92FF3-9003-4946-ADC0-CBEAF04BABA7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CA1701-CF4C-4AA0-91B4-5B43ADA169CB}" type="datetimeFigureOut">
              <a:rPr lang="en-US" smtClean="0"/>
              <a:t>6/18/2020</a:t>
            </a:fld>
            <a:endParaRPr 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9BA971-4A44-4556-B9FD-92CE23BD81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9869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9BA971-4A44-4556-B9FD-92CE23BD811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26988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149991"/>
            <a:ext cx="10363200" cy="1371600"/>
          </a:xfrm>
        </p:spPr>
        <p:txBody>
          <a:bodyPr/>
          <a:lstStyle>
            <a:lvl1pPr>
              <a:defRPr sz="4000" b="1"/>
            </a:lvl1pPr>
          </a:lstStyle>
          <a:p>
            <a:pPr lvl="0"/>
            <a:r>
              <a:rPr lang="ja-JP" altLang="en-US" noProof="0"/>
              <a:t>マスタ タイトルの書式設定</a:t>
            </a:r>
            <a:endParaRPr lang="zh-CN" altLang="en-US" noProof="0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30400" y="3429000"/>
            <a:ext cx="93472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ja-JP" altLang="en-US" noProof="0"/>
              <a:t>マスタ サブタイトルの書式設定</a:t>
            </a:r>
            <a:endParaRPr lang="zh-CN" altLang="en-US" noProof="0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7500FB2-CA31-4988-909D-ECE1EE1C87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D32974-D7AB-478C-AB82-BC82802BA52B}" type="datetime1">
              <a:rPr lang="ja-JP" altLang="en-US"/>
              <a:pPr>
                <a:defRPr/>
              </a:pPr>
              <a:t>2020/6/18</a:t>
            </a:fld>
            <a:endParaRPr lang="ja-JP" altLang="en-US" dirty="0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B4D198D3-6883-4865-B7D9-6291FCF5D0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/67</a:t>
            </a:r>
            <a:endParaRPr lang="ja-JP" altLang="en-US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88200AC-E08C-4F82-9D99-AFF64A1757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0F3669-6E29-4C1D-9DA5-93AF5C3F1F6C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  <p:sp>
        <p:nvSpPr>
          <p:cNvPr id="8" name="矩形 7"/>
          <p:cNvSpPr/>
          <p:nvPr userDrawn="1"/>
        </p:nvSpPr>
        <p:spPr bwMode="auto">
          <a:xfrm>
            <a:off x="914400" y="2521591"/>
            <a:ext cx="7504670" cy="123567"/>
          </a:xfrm>
          <a:prstGeom prst="rect">
            <a:avLst/>
          </a:prstGeom>
          <a:solidFill>
            <a:schemeClr val="accent5">
              <a:lumMod val="90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810488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latin typeface="HGP明朝E" pitchFamily="18" charset="-128"/>
                <a:ea typeface="HGP明朝E" pitchFamily="18" charset="-128"/>
              </a:defRPr>
            </a:lvl1pPr>
          </a:lstStyle>
          <a:p>
            <a:r>
              <a:rPr lang="ja-JP" altLang="en-US" dirty="0"/>
              <a:t>マスタ タイトルの書式設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69900" indent="-469900">
              <a:buClr>
                <a:schemeClr val="tx1"/>
              </a:buClr>
              <a:buFont typeface="Wingdings" panose="05000000000000000000" pitchFamily="2" charset="2"/>
              <a:buChar char="n"/>
              <a:defRPr sz="2400">
                <a:latin typeface="HGS明朝B" pitchFamily="18" charset="-128"/>
                <a:ea typeface="HGS明朝B" pitchFamily="18" charset="-128"/>
              </a:defRPr>
            </a:lvl1pPr>
            <a:lvl2pPr marL="908050" indent="-436563">
              <a:buClr>
                <a:schemeClr val="tx1"/>
              </a:buClr>
              <a:buFont typeface="Wingdings" panose="05000000000000000000" pitchFamily="2" charset="2"/>
              <a:buChar char="p"/>
              <a:defRPr sz="2000">
                <a:latin typeface="ＭＳ ゴシック" pitchFamily="49" charset="-128"/>
                <a:ea typeface="ＭＳ ゴシック" pitchFamily="49" charset="-128"/>
              </a:defRPr>
            </a:lvl2pPr>
            <a:lvl3pPr marL="1304925" indent="-395288">
              <a:buClr>
                <a:schemeClr val="tx1"/>
              </a:buClr>
              <a:buFont typeface="Wingdings" panose="05000000000000000000" pitchFamily="2" charset="2"/>
              <a:buChar char="p"/>
              <a:defRPr sz="1800">
                <a:latin typeface="ＭＳ ゴシック" pitchFamily="49" charset="-128"/>
                <a:ea typeface="ＭＳ ゴシック" pitchFamily="49" charset="-128"/>
              </a:defRPr>
            </a:lvl3pPr>
            <a:lvl4pPr marL="1693863" indent="-387350">
              <a:buClr>
                <a:schemeClr val="tx1"/>
              </a:buClr>
              <a:buFont typeface="Wingdings" panose="05000000000000000000" pitchFamily="2" charset="2"/>
              <a:buChar char="p"/>
              <a:defRPr sz="1600"/>
            </a:lvl4pPr>
            <a:lvl5pPr marL="2093913" indent="-398463">
              <a:buClr>
                <a:schemeClr val="tx1"/>
              </a:buClr>
              <a:buFont typeface="Wingdings" panose="05000000000000000000" pitchFamily="2" charset="2"/>
              <a:buChar char="p"/>
              <a:defRPr sz="1600"/>
            </a:lvl5pPr>
          </a:lstStyle>
          <a:p>
            <a:pPr lvl="0"/>
            <a:r>
              <a:rPr lang="ja-JP" altLang="en-US" dirty="0"/>
              <a:t>マスタ テキストの書式設定</a:t>
            </a:r>
          </a:p>
          <a:p>
            <a:pPr lvl="1"/>
            <a:r>
              <a:rPr lang="ja-JP" altLang="en-US" dirty="0"/>
              <a:t>第 </a:t>
            </a:r>
            <a:r>
              <a:rPr lang="en-US" altLang="ja-JP" dirty="0"/>
              <a:t>2 </a:t>
            </a:r>
            <a:r>
              <a:rPr lang="ja-JP" altLang="en-US" dirty="0"/>
              <a:t>レベル</a:t>
            </a:r>
          </a:p>
          <a:p>
            <a:pPr lvl="2"/>
            <a:r>
              <a:rPr lang="ja-JP" altLang="en-US" dirty="0"/>
              <a:t>第 </a:t>
            </a:r>
            <a:r>
              <a:rPr lang="en-US" altLang="ja-JP" dirty="0"/>
              <a:t>3 </a:t>
            </a:r>
            <a:r>
              <a:rPr lang="ja-JP" altLang="en-US" dirty="0"/>
              <a:t>レベル</a:t>
            </a:r>
          </a:p>
          <a:p>
            <a:pPr lvl="3"/>
            <a:r>
              <a:rPr lang="ja-JP" altLang="en-US" dirty="0"/>
              <a:t>第 </a:t>
            </a:r>
            <a:r>
              <a:rPr lang="en-US" altLang="ja-JP" dirty="0"/>
              <a:t>4 </a:t>
            </a:r>
            <a:r>
              <a:rPr lang="ja-JP" altLang="en-US" dirty="0"/>
              <a:t>レベル</a:t>
            </a:r>
          </a:p>
          <a:p>
            <a:pPr lvl="4"/>
            <a:r>
              <a:rPr lang="ja-JP" altLang="en-US" dirty="0"/>
              <a:t>第 </a:t>
            </a:r>
            <a:r>
              <a:rPr lang="en-US" altLang="ja-JP" dirty="0"/>
              <a:t>5 </a:t>
            </a:r>
            <a:r>
              <a:rPr lang="ja-JP" altLang="en-US" dirty="0"/>
              <a:t>レベル</a:t>
            </a:r>
            <a:endParaRPr lang="zh-CN" alt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0B21937-3144-42A1-8609-BCC45EB875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571500" y="6245225"/>
            <a:ext cx="2641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11DE4E-2620-4AB0-BFDE-0FBC70B889E7}" type="datetime1">
              <a:rPr lang="ja-JP" altLang="en-US"/>
              <a:pPr>
                <a:defRPr/>
              </a:pPr>
              <a:t>2020/6/18</a:t>
            </a:fld>
            <a:endParaRPr lang="ja-JP" altLang="en-US" dirty="0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9B57DAA5-0764-4FAB-963D-2763770FFE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6286500" y="6572250"/>
            <a:ext cx="3860800" cy="476250"/>
          </a:xfrm>
        </p:spPr>
        <p:txBody>
          <a:bodyPr/>
          <a:lstStyle>
            <a:lvl1pPr>
              <a:defRPr kumimoji="1" lang="en-US" altLang="ja-JP" sz="1200" b="1" kern="1200">
                <a:solidFill>
                  <a:schemeClr val="tx1"/>
                </a:solidFill>
                <a:latin typeface="HGS創英角ﾎﾟｯﾌﾟ体" pitchFamily="50" charset="-128"/>
                <a:ea typeface="HGS創英角ﾎﾟｯﾌﾟ体" pitchFamily="50" charset="-128"/>
                <a:cs typeface="Arial Unicode MS" pitchFamily="50" charset="-128"/>
              </a:defRPr>
            </a:lvl1pPr>
          </a:lstStyle>
          <a:p>
            <a:pPr>
              <a:defRPr/>
            </a:pPr>
            <a:r>
              <a:t>/67</a:t>
            </a:r>
            <a:endParaRPr lang="ja-JP" altLang="en-US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18B7D5FE-51AD-46BB-AF0B-A0CA8B252C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3810000" y="6572250"/>
            <a:ext cx="2641600" cy="476250"/>
          </a:xfrm>
        </p:spPr>
        <p:txBody>
          <a:bodyPr/>
          <a:lstStyle>
            <a:lvl1pPr>
              <a:defRPr sz="1400">
                <a:solidFill>
                  <a:srgbClr val="C00000"/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pPr>
              <a:defRPr/>
            </a:pPr>
            <a:fld id="{B2FE356E-2BD0-4986-9E8E-F53B5EBD0E48}" type="slidenum">
              <a:rPr lang="ja-JP" altLang="en-US"/>
              <a:pPr>
                <a:defRPr/>
              </a:pPr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6489033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 タイトルの書式設定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A033DA9-B6FD-45B6-8FD0-BECE5885FE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BF1672-935F-42D1-A759-95A66D0E1D22}" type="datetime1">
              <a:rPr lang="ja-JP" altLang="en-US"/>
              <a:pPr>
                <a:defRPr/>
              </a:pPr>
              <a:t>2020/6/18</a:t>
            </a:fld>
            <a:endParaRPr lang="ja-JP" altLang="en-US" dirty="0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B699993C-BD58-4DAF-8943-73951B269F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/67</a:t>
            </a:r>
            <a:endParaRPr lang="ja-JP" altLang="en-US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11C79B47-C085-48A6-9276-CD47B5216C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CF348E-1753-4F10-9DF8-5BBC394E8B62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82581037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88022" y="1916832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991519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  <a:endParaRPr lang="zh-CN" altLang="en-US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EF90CD7F-04C3-4C6F-892B-8507B0AB11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E68414-3750-4341-8EF0-F16E60E43B0C}" type="datetime1">
              <a:rPr lang="ja-JP" altLang="en-US"/>
              <a:pPr>
                <a:defRPr/>
              </a:pPr>
              <a:t>2020/6/18</a:t>
            </a:fld>
            <a:endParaRPr lang="ja-JP" altLang="en-US" dirty="0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68032C2D-C541-46A2-9D1C-77E7D14169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/67</a:t>
            </a:r>
            <a:endParaRPr lang="ja-JP" altLang="en-US" dirty="0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F63AC354-16EC-45A4-8B84-B76FF6B789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FE5BDF-8776-49EF-B5D4-14EE9DB2CE73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99419302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27F79122-BD89-4C89-B9FD-887EE4DE71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7E819-A1A0-47A4-B390-A24CE40301F6}" type="datetime1">
              <a:rPr lang="ja-JP" altLang="en-US"/>
              <a:pPr>
                <a:defRPr/>
              </a:pPr>
              <a:t>2020/6/18</a:t>
            </a:fld>
            <a:endParaRPr lang="ja-JP" altLang="en-US" dirty="0"/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A670DD98-4CD2-4A33-B98C-989A556846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/67</a:t>
            </a:r>
            <a:endParaRPr lang="ja-JP" altLang="en-US" dirty="0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7A0DCC52-A879-473E-9F8F-39C3B3F888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DA453-D0E0-4FE9-A07F-2577238A83DD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1742150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63B51E1-01AE-4C7F-88FB-BF8D6BC53E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66233" y="44451"/>
            <a:ext cx="106680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B45E03C-A3F8-4AB7-8C58-B3089C3D95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1" y="1270000"/>
            <a:ext cx="10668000" cy="474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7590" name="Rectangle 6">
            <a:extLst>
              <a:ext uri="{FF2B5EF4-FFF2-40B4-BE49-F238E27FC236}">
                <a16:creationId xmlns:a16="http://schemas.microsoft.com/office/drawing/2014/main" id="{A32626AC-0B16-462C-88B0-13CACB06CED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12800" y="6245225"/>
            <a:ext cx="2641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</a:defRPr>
            </a:lvl1pPr>
          </a:lstStyle>
          <a:p>
            <a:pPr>
              <a:defRPr/>
            </a:pPr>
            <a:fld id="{56253A18-C6CF-438C-95DC-36C05FC0EF9F}" type="datetime1">
              <a:rPr lang="ja-JP" altLang="en-US"/>
              <a:pPr>
                <a:defRPr/>
              </a:pPr>
              <a:t>2020/6/18</a:t>
            </a:fld>
            <a:endParaRPr lang="ja-JP" altLang="en-US" dirty="0"/>
          </a:p>
        </p:txBody>
      </p:sp>
      <p:sp>
        <p:nvSpPr>
          <p:cNvPr id="67591" name="Rectangle 7">
            <a:extLst>
              <a:ext uri="{FF2B5EF4-FFF2-40B4-BE49-F238E27FC236}">
                <a16:creationId xmlns:a16="http://schemas.microsoft.com/office/drawing/2014/main" id="{7377ED96-A3ED-4EE2-A3D7-0FADE0D8A94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048251" y="6381750"/>
            <a:ext cx="44323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400" b="1">
                <a:solidFill>
                  <a:srgbClr val="C00000"/>
                </a:solidFill>
                <a:latin typeface="HGP創英角ｺﾞｼｯｸUB" pitchFamily="50" charset="-128"/>
                <a:ea typeface="HGP創英角ｺﾞｼｯｸUB" pitchFamily="50" charset="-128"/>
              </a:defRPr>
            </a:lvl1pPr>
          </a:lstStyle>
          <a:p>
            <a:pPr>
              <a:defRPr/>
            </a:pPr>
            <a:r>
              <a:rPr lang="en-US" altLang="ja-JP"/>
              <a:t>/67</a:t>
            </a:r>
            <a:endParaRPr lang="ja-JP" altLang="en-US" dirty="0"/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F444CCFF-9295-4129-9514-0ECD0459280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238500" y="6357938"/>
            <a:ext cx="2641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b="1">
                <a:latin typeface="HGP教科書体" panose="02020600000000000000" pitchFamily="18" charset="-128"/>
                <a:ea typeface="HGP教科書体" panose="02020600000000000000" pitchFamily="18" charset="-128"/>
              </a:defRPr>
            </a:lvl1pPr>
          </a:lstStyle>
          <a:p>
            <a:pPr>
              <a:defRPr/>
            </a:pPr>
            <a:fld id="{9FCBB5B4-FF48-40FE-9F7C-6A1FBBA5E93A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  <p:sp>
        <p:nvSpPr>
          <p:cNvPr id="5" name="矩形 4"/>
          <p:cNvSpPr/>
          <p:nvPr userDrawn="1"/>
        </p:nvSpPr>
        <p:spPr bwMode="auto">
          <a:xfrm>
            <a:off x="766233" y="931862"/>
            <a:ext cx="8237724" cy="123955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57879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ransition>
    <p:blinds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黑体" pitchFamily="49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p"/>
        <a:defRPr kumimoji="1" sz="3000" b="1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p"/>
        <a:defRPr kumimoji="1" sz="2600" b="1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p"/>
        <a:defRPr kumimoji="1" sz="2300" b="1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p"/>
        <a:defRPr kumimoji="1" sz="2000" b="1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p"/>
        <a:defRPr kumimoji="1" sz="2000" b="1">
          <a:solidFill>
            <a:schemeClr val="tx1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 b="1">
          <a:solidFill>
            <a:schemeClr val="tx1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 b="1">
          <a:solidFill>
            <a:schemeClr val="tx1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 b="1">
          <a:solidFill>
            <a:schemeClr val="tx1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png"/><Relationship Id="rId11" Type="http://schemas.openxmlformats.org/officeDocument/2006/relationships/image" Target="../media/image30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7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9.png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E1EE82-617C-4B06-9A47-618F59F58B5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97841" y="1556691"/>
            <a:ext cx="10363200" cy="1371600"/>
          </a:xfrm>
        </p:spPr>
        <p:txBody>
          <a:bodyPr/>
          <a:lstStyle/>
          <a:p>
            <a:pPr algn="ctr"/>
            <a:r>
              <a:rPr lang="en-US" altLang="zh-CN" sz="3200" b="0"/>
              <a:t>SEMI-SUPERVISED CLASSIFICATION WITH</a:t>
            </a:r>
            <a:br>
              <a:rPr lang="en-US" altLang="zh-CN" sz="3200" b="0"/>
            </a:br>
            <a:r>
              <a:rPr lang="en-US" altLang="zh-CN" sz="3200" b="0"/>
              <a:t>GRAPH CONVOLUTIONAL NETWORKS</a:t>
            </a:r>
            <a:r>
              <a:rPr lang="en-US" altLang="zh-CN" sz="3200"/>
              <a:t> </a:t>
            </a:r>
            <a:r>
              <a:rPr lang="en-US" altLang="zh-CN"/>
              <a:t/>
            </a:r>
            <a:br>
              <a:rPr lang="en-US" altLang="zh-CN"/>
            </a:br>
            <a:endParaRPr lang="zh-CN" altLang="en-US" dirty="0">
              <a:latin typeface="HGP明朝E" panose="02020900000000000000" pitchFamily="18" charset="-128"/>
              <a:ea typeface="HGP明朝E" panose="02020900000000000000" pitchFamily="18" charset="-128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F58E262-D2EC-4797-9BE5-13E09B9A2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0F3669-6E29-4C1D-9DA5-93AF5C3F1F6C}" type="slidenum">
              <a:rPr lang="ja-JP" altLang="en-US" smtClean="0"/>
              <a:pPr>
                <a:defRPr/>
              </a:pPr>
              <a:t>1</a:t>
            </a:fld>
            <a:endParaRPr lang="ja-JP" altLang="en-US"/>
          </a:p>
        </p:txBody>
      </p:sp>
      <p:sp>
        <p:nvSpPr>
          <p:cNvPr id="3" name="矩形 2"/>
          <p:cNvSpPr/>
          <p:nvPr/>
        </p:nvSpPr>
        <p:spPr>
          <a:xfrm>
            <a:off x="1209675" y="3295683"/>
            <a:ext cx="6096000" cy="16004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ibution:</a:t>
            </a:r>
          </a:p>
          <a:p>
            <a:pPr marL="800100" lvl="1" indent="-342900">
              <a:buFont typeface="Wingdings" panose="05000000000000000000" pitchFamily="2" charset="2"/>
              <a:buChar char="p"/>
            </a:pPr>
            <a:endParaRPr lang="en-US" altLang="zh-CN" sz="2000" b="1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en-US" altLang="zh-CN" sz="20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ized first-order approximation of spectral graph convolutions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/>
              <a:t/>
            </a:r>
            <a:br>
              <a:rPr lang="en-US" altLang="zh-CN"/>
            </a:b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673617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hebshev polynomia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E356E-2BD0-4986-9E8E-F53B5EBD0E48}" type="slidenum">
              <a:rPr lang="ja-JP" altLang="en-US" smtClean="0"/>
              <a:pPr>
                <a:defRPr/>
              </a:pPr>
              <a:t>10</a:t>
            </a:fld>
            <a:endParaRPr lang="ja-JP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5472" y="1555886"/>
            <a:ext cx="3048000" cy="400050"/>
          </a:xfrm>
          <a:prstGeom prst="rect">
            <a:avLst/>
          </a:prstGeom>
        </p:spPr>
      </p:pic>
      <p:pic>
        <p:nvPicPr>
          <p:cNvPr id="14" name="内容占位符 13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968375" y="2050991"/>
            <a:ext cx="4162425" cy="215265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3109" y="2050991"/>
            <a:ext cx="2752725" cy="44767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9796" y="2725738"/>
            <a:ext cx="2419350" cy="6858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56746" y="4764657"/>
            <a:ext cx="5505450" cy="7620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84825" y="3775135"/>
            <a:ext cx="866775" cy="466725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61646" y="3851785"/>
            <a:ext cx="1313029" cy="417437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7984721" y="3852595"/>
            <a:ext cx="2078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h</a:t>
            </a:r>
            <a:r>
              <a:rPr lang="en-US" altLang="zh-CN" smtClean="0"/>
              <a:t>ave n </a:t>
            </a:r>
            <a:r>
              <a:rPr lang="en-US" altLang="zh-CN"/>
              <a:t>solutions</a:t>
            </a:r>
            <a:endParaRPr lang="zh-CN" altLang="en-US"/>
          </a:p>
        </p:txBody>
      </p:sp>
      <p:sp>
        <p:nvSpPr>
          <p:cNvPr id="27" name="下箭头 26"/>
          <p:cNvSpPr/>
          <p:nvPr/>
        </p:nvSpPr>
        <p:spPr bwMode="auto">
          <a:xfrm>
            <a:off x="2385353" y="4221927"/>
            <a:ext cx="664234" cy="704154"/>
          </a:xfrm>
          <a:prstGeom prst="downArrow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宋体" pitchFamily="2" charset="-122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72737"/>
              </p:ext>
            </p:extLst>
          </p:nvPr>
        </p:nvGraphicFramePr>
        <p:xfrm>
          <a:off x="1379057" y="5228295"/>
          <a:ext cx="3341059" cy="423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0" imgW="1803240" imgH="228600" progId="Equation.DSMT4">
                  <p:embed/>
                </p:oleObj>
              </mc:Choice>
              <mc:Fallback>
                <p:oleObj name="Equation" r:id="rId10" imgW="1803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79057" y="5228295"/>
                        <a:ext cx="3341059" cy="423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图片 2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53041" y="6059228"/>
            <a:ext cx="3333750" cy="63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737801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E356E-2BD0-4986-9E8E-F53B5EBD0E48}" type="slidenum">
              <a:rPr lang="ja-JP" altLang="en-US" smtClean="0"/>
              <a:pPr>
                <a:defRPr/>
              </a:pPr>
              <a:t>11</a:t>
            </a:fld>
            <a:endParaRPr lang="ja-JP" altLang="en-US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766233" y="44451"/>
            <a:ext cx="10668000" cy="892175"/>
          </a:xfrm>
        </p:spPr>
        <p:txBody>
          <a:bodyPr/>
          <a:lstStyle/>
          <a:p>
            <a:r>
              <a:rPr lang="en-US" altLang="zh-CN" smtClean="0"/>
              <a:t>Chebshev polynomia</a:t>
            </a:r>
            <a:endParaRPr lang="zh-CN" altLang="en-US"/>
          </a:p>
        </p:txBody>
      </p:sp>
      <p:pic>
        <p:nvPicPr>
          <p:cNvPr id="9" name="内容占位符 8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12888" y="1270000"/>
            <a:ext cx="8154138" cy="4997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7095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hebshev polynomia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E356E-2BD0-4986-9E8E-F53B5EBD0E48}" type="slidenum">
              <a:rPr lang="ja-JP" altLang="en-US" smtClean="0"/>
              <a:pPr>
                <a:defRPr/>
              </a:pPr>
              <a:t>12</a:t>
            </a:fld>
            <a:endParaRPr lang="ja-JP" altLang="en-US" dirty="0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21766" y="1785495"/>
            <a:ext cx="8746206" cy="3890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189041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hebyNeT</a:t>
            </a:r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1449" y="1270000"/>
            <a:ext cx="10156402" cy="474980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E356E-2BD0-4986-9E8E-F53B5EBD0E48}" type="slidenum">
              <a:rPr lang="ja-JP" altLang="en-US" smtClean="0"/>
              <a:pPr>
                <a:defRPr/>
              </a:pPr>
              <a:t>13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30647949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hebyNeT</a:t>
            </a:r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60838" y="1590675"/>
            <a:ext cx="8805512" cy="3857581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E356E-2BD0-4986-9E8E-F53B5EBD0E48}" type="slidenum">
              <a:rPr lang="ja-JP" altLang="en-US" smtClean="0"/>
              <a:pPr>
                <a:defRPr/>
              </a:pPr>
              <a:t>14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7164349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GCN</a:t>
            </a:r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127439" y="1249973"/>
            <a:ext cx="7978586" cy="5036527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E356E-2BD0-4986-9E8E-F53B5EBD0E48}" type="slidenum">
              <a:rPr lang="ja-JP" altLang="en-US" smtClean="0"/>
              <a:pPr>
                <a:defRPr/>
              </a:pPr>
              <a:t>15</a:t>
            </a:fld>
            <a:endParaRPr lang="ja-JP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000250" y="6181725"/>
            <a:ext cx="778192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0521413"/>
      </p:ext>
    </p:extLst>
  </p:cSld>
  <p:clrMapOvr>
    <a:masterClrMapping/>
  </p:clrMapOvr>
  <p:transition>
    <p:blinds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9558" y="412749"/>
            <a:ext cx="10668000" cy="892175"/>
          </a:xfrm>
        </p:spPr>
        <p:txBody>
          <a:bodyPr/>
          <a:lstStyle/>
          <a:p>
            <a:r>
              <a:rPr lang="en-US" altLang="zh-CN"/>
              <a:t>EXAMPLE </a:t>
            </a:r>
            <a:br>
              <a:rPr lang="en-US" altLang="zh-CN"/>
            </a:b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E356E-2BD0-4986-9E8E-F53B5EBD0E48}" type="slidenum">
              <a:rPr lang="ja-JP" altLang="en-US" smtClean="0"/>
              <a:pPr>
                <a:defRPr/>
              </a:pPr>
              <a:t>16</a:t>
            </a:fld>
            <a:endParaRPr lang="ja-JP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221" y="1707712"/>
            <a:ext cx="8744480" cy="324943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4189" y="1100141"/>
            <a:ext cx="5138736" cy="607571"/>
          </a:xfrm>
          <a:prstGeom prst="rect">
            <a:avLst/>
          </a:prstGeom>
        </p:spPr>
      </p:pic>
      <p:sp>
        <p:nvSpPr>
          <p:cNvPr id="10" name="下箭头 9"/>
          <p:cNvSpPr/>
          <p:nvPr/>
        </p:nvSpPr>
        <p:spPr bwMode="auto">
          <a:xfrm rot="2505001">
            <a:off x="9600148" y="2041026"/>
            <a:ext cx="206015" cy="468155"/>
          </a:xfrm>
          <a:prstGeom prst="downArrow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935873" y="1743142"/>
            <a:ext cx="1226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By t-SNE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2732954" y="5441534"/>
            <a:ext cx="61350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 two-layer GCN trained 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the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ora dataset 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5% of labels </a:t>
            </a:r>
            <a:b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076656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ra dataset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E356E-2BD0-4986-9E8E-F53B5EBD0E48}" type="slidenum">
              <a:rPr lang="ja-JP" altLang="en-US" smtClean="0"/>
              <a:pPr>
                <a:defRPr/>
              </a:pPr>
              <a:t>17</a:t>
            </a:fld>
            <a:endParaRPr lang="ja-JP" altLang="en-US" dirty="0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71020" y="1782762"/>
            <a:ext cx="9896475" cy="21431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020" y="4100512"/>
            <a:ext cx="2238375" cy="33337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71020" y="4772015"/>
            <a:ext cx="1106501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Wingdings" panose="05000000000000000000" pitchFamily="2" charset="2"/>
              <a:buChar char="l"/>
            </a:pPr>
            <a:r>
              <a:rPr lang="en-US" altLang="zh-CN" sz="1400" smtClean="0"/>
              <a:t> 2708 articles</a:t>
            </a:r>
          </a:p>
          <a:p>
            <a:pPr marL="171450" indent="-171450">
              <a:buFont typeface="Wingdings" panose="05000000000000000000" pitchFamily="2" charset="2"/>
              <a:buChar char="l"/>
            </a:pPr>
            <a:r>
              <a:rPr lang="en-US" altLang="zh-CN" sz="1400" smtClean="0"/>
              <a:t>Each </a:t>
            </a:r>
            <a:r>
              <a:rPr lang="en-US" altLang="zh-CN" sz="1400"/>
              <a:t>article is divided into </a:t>
            </a:r>
            <a:r>
              <a:rPr lang="en-US" altLang="zh-CN" sz="1400" smtClean="0"/>
              <a:t>7 categories.1) base case 2</a:t>
            </a:r>
            <a:r>
              <a:rPr lang="en-US" altLang="zh-CN" sz="1400"/>
              <a:t>) Genetic algorithm;3) </a:t>
            </a:r>
            <a:r>
              <a:rPr lang="en-US" altLang="zh-CN" sz="1400" smtClean="0"/>
              <a:t>Neural </a:t>
            </a:r>
            <a:r>
              <a:rPr lang="en-US" altLang="zh-CN" sz="1400"/>
              <a:t>network;4) Probability method;5</a:t>
            </a:r>
            <a:r>
              <a:rPr lang="en-US" altLang="zh-CN" sz="1400" smtClean="0"/>
              <a:t>)</a:t>
            </a:r>
          </a:p>
          <a:p>
            <a:r>
              <a:rPr lang="en-US" altLang="zh-CN" sz="1400" smtClean="0"/>
              <a:t>Intensive </a:t>
            </a:r>
            <a:r>
              <a:rPr lang="en-US" altLang="zh-CN" sz="1400"/>
              <a:t>learning;6) Learning rules;7) </a:t>
            </a:r>
            <a:r>
              <a:rPr lang="en-US" altLang="zh-CN" sz="1400" smtClean="0"/>
              <a:t>theory</a:t>
            </a:r>
          </a:p>
          <a:p>
            <a:pPr marL="171450" indent="-171450">
              <a:buFont typeface="Wingdings" panose="05000000000000000000" pitchFamily="2" charset="2"/>
              <a:buChar char="l"/>
            </a:pPr>
            <a:r>
              <a:rPr lang="en-US" altLang="zh-CN" sz="1400" smtClean="0"/>
              <a:t> </a:t>
            </a:r>
            <a:r>
              <a:rPr lang="en-US" altLang="zh-CN" sz="1400"/>
              <a:t>1433 word vectors, each dimension represents one word, </a:t>
            </a:r>
            <a:r>
              <a:rPr lang="en-US" altLang="zh-CN" sz="1400" smtClean="0"/>
              <a:t>1 </a:t>
            </a:r>
            <a:r>
              <a:rPr lang="en-US" altLang="zh-CN" sz="1400"/>
              <a:t>represents have, 0 represents nothing.</a:t>
            </a:r>
            <a:endParaRPr lang="zh-CN" altLang="en-US" sz="1400"/>
          </a:p>
        </p:txBody>
      </p:sp>
    </p:spTree>
    <p:extLst>
      <p:ext uri="{BB962C8B-B14F-4D97-AF65-F5344CB8AC3E}">
        <p14:creationId xmlns:p14="http://schemas.microsoft.com/office/powerpoint/2010/main" val="3293796733"/>
      </p:ext>
    </p:extLst>
  </p:cSld>
  <p:clrMapOvr>
    <a:masterClrMapping/>
  </p:clrMapOvr>
  <p:transition>
    <p:blinds dir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VALUATION OF PROPAGATION MODEL</a:t>
            </a:r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26182" y="2028881"/>
            <a:ext cx="8948102" cy="312045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E356E-2BD0-4986-9E8E-F53B5EBD0E48}" type="slidenum">
              <a:rPr lang="ja-JP" altLang="en-US" smtClean="0"/>
              <a:pPr>
                <a:defRPr/>
              </a:pPr>
              <a:t>18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4653566"/>
      </p:ext>
    </p:extLst>
  </p:cSld>
  <p:clrMapOvr>
    <a:masterClrMapping/>
  </p:clrMapOvr>
  <p:transition>
    <p:blinds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6F1DEA-5613-45C1-84F9-B48A84886E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Introduction</a:t>
            </a:r>
            <a:endParaRPr lang="zh-CN" altLang="en-US" b="1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EF30EF9-72AF-479E-A0B4-7D9CCF076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E356E-2BD0-4986-9E8E-F53B5EBD0E48}" type="slidenum">
              <a:rPr lang="ja-JP" altLang="en-US" smtClean="0"/>
              <a:pPr>
                <a:defRPr/>
              </a:pPr>
              <a:t>2</a:t>
            </a:fld>
            <a:endParaRPr lang="ja-JP" altLang="en-US" dirty="0"/>
          </a:p>
        </p:txBody>
      </p:sp>
      <p:cxnSp>
        <p:nvCxnSpPr>
          <p:cNvPr id="14" name="直接箭头连接符 13"/>
          <p:cNvCxnSpPr/>
          <p:nvPr/>
        </p:nvCxnSpPr>
        <p:spPr bwMode="auto">
          <a:xfrm>
            <a:off x="491706" y="2277374"/>
            <a:ext cx="138022" cy="785003"/>
          </a:xfrm>
          <a:prstGeom prst="straightConnector1">
            <a:avLst/>
          </a:prstGeom>
          <a:solidFill>
            <a:srgbClr val="FFFFFF"/>
          </a:solidFill>
          <a:ln>
            <a:noFill/>
            <a:headEnd type="triangle"/>
            <a:tailEnd type="triangle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5" name="右箭头 14"/>
          <p:cNvSpPr/>
          <p:nvPr/>
        </p:nvSpPr>
        <p:spPr bwMode="auto">
          <a:xfrm>
            <a:off x="491706" y="2143748"/>
            <a:ext cx="274527" cy="832365"/>
          </a:xfrm>
          <a:prstGeom prst="rightArrow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8" name="流程图: 过程 17"/>
          <p:cNvSpPr/>
          <p:nvPr/>
        </p:nvSpPr>
        <p:spPr bwMode="auto">
          <a:xfrm>
            <a:off x="629728" y="2976113"/>
            <a:ext cx="198408" cy="998997"/>
          </a:xfrm>
          <a:prstGeom prst="flowChartProcess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629728" y="2277374"/>
            <a:ext cx="508959" cy="388188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47" name="object 19"/>
          <p:cNvSpPr/>
          <p:nvPr/>
        </p:nvSpPr>
        <p:spPr>
          <a:xfrm>
            <a:off x="6608967" y="2665562"/>
            <a:ext cx="4060284" cy="114029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932" y="4442651"/>
            <a:ext cx="3293583" cy="1705979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4255" y="2979367"/>
            <a:ext cx="4496028" cy="632936"/>
          </a:xfrm>
          <a:prstGeom prst="rect">
            <a:avLst/>
          </a:prstGeom>
        </p:spPr>
      </p:pic>
      <p:sp>
        <p:nvSpPr>
          <p:cNvPr id="38" name="矩形 37"/>
          <p:cNvSpPr/>
          <p:nvPr/>
        </p:nvSpPr>
        <p:spPr bwMode="auto">
          <a:xfrm>
            <a:off x="6938863" y="2783288"/>
            <a:ext cx="772117" cy="765586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728932" y="1535462"/>
            <a:ext cx="1082183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b="1" dirty="0"/>
              <a:t>Convolution is a mathematical operation on two functions, </a:t>
            </a:r>
            <a:r>
              <a:rPr lang="zh-CN" altLang="en-US" sz="2400" smtClean="0"/>
              <a:t>𝒇 </a:t>
            </a:r>
            <a:r>
              <a:rPr lang="en-US" altLang="zh-CN" sz="2400" b="1" dirty="0" smtClean="0"/>
              <a:t>and </a:t>
            </a:r>
            <a:r>
              <a:rPr lang="zh-CN" altLang="en-US" sz="2400"/>
              <a:t>𝒈</a:t>
            </a:r>
            <a:r>
              <a:rPr lang="en-US" altLang="zh-CN" sz="2400" b="1" dirty="0"/>
              <a:t>, to produce a third function </a:t>
            </a:r>
            <a:r>
              <a:rPr lang="zh-CN" altLang="en-US" sz="2400"/>
              <a:t>𝒉</a:t>
            </a:r>
            <a:r>
              <a:rPr lang="en-US" altLang="zh-CN" sz="2400" dirty="0"/>
              <a:t> 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/>
          </a:p>
        </p:txBody>
      </p:sp>
      <p:pic>
        <p:nvPicPr>
          <p:cNvPr id="2050" name="Picture 2" descr="OpenCV-Python教程(12) --- 卷积基础| Gwyn, Lord of Cind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428" y="4141761"/>
            <a:ext cx="5117810" cy="2503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文本框 51"/>
          <p:cNvSpPr txBox="1"/>
          <p:nvPr/>
        </p:nvSpPr>
        <p:spPr>
          <a:xfrm>
            <a:off x="7358333" y="4442651"/>
            <a:ext cx="1777042" cy="66625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2021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6F1DEA-5613-45C1-84F9-B48A84886E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Introduction</a:t>
            </a:r>
            <a:endParaRPr lang="zh-CN" altLang="en-US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7ACAABB-E7A2-4E17-81F5-8505F56DBD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 multiple channels case:                              In graph convolution case: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EF30EF9-72AF-479E-A0B4-7D9CCF076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E356E-2BD0-4986-9E8E-F53B5EBD0E48}" type="slidenum">
              <a:rPr lang="ja-JP" altLang="en-US" smtClean="0"/>
              <a:pPr>
                <a:defRPr/>
              </a:pPr>
              <a:t>3</a:t>
            </a:fld>
            <a:endParaRPr lang="ja-JP" altLang="en-US" dirty="0"/>
          </a:p>
        </p:txBody>
      </p:sp>
      <p:sp>
        <p:nvSpPr>
          <p:cNvPr id="5" name="AutoShape 2" descr="深度可分离卷积网络- core! - 博客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4" descr="深度可分离卷积网络- core! - 博客园"/>
          <p:cNvSpPr>
            <a:spLocks noChangeAspect="1" noChangeArrowheads="1"/>
          </p:cNvSpPr>
          <p:nvPr/>
        </p:nvSpPr>
        <p:spPr bwMode="auto">
          <a:xfrm>
            <a:off x="3568760" y="333147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032" name="Picture 8" descr="https://img2018.cnblogs.com/blog/583030/201910/583030-20191029170215275-64837386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663" y="2163900"/>
            <a:ext cx="4539868" cy="2675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1734" y="2507560"/>
            <a:ext cx="4019550" cy="195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617671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6F1DEA-5613-45C1-84F9-B48A84886E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Introduction</a:t>
            </a:r>
            <a:endParaRPr lang="zh-CN" altLang="en-US" b="1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EF30EF9-72AF-479E-A0B4-7D9CCF076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E356E-2BD0-4986-9E8E-F53B5EBD0E48}" type="slidenum">
              <a:rPr lang="ja-JP" altLang="en-US" smtClean="0"/>
              <a:pPr>
                <a:defRPr/>
              </a:pPr>
              <a:t>4</a:t>
            </a:fld>
            <a:endParaRPr lang="ja-JP" altLang="en-US" dirty="0"/>
          </a:p>
        </p:txBody>
      </p:sp>
      <p:sp>
        <p:nvSpPr>
          <p:cNvPr id="5" name="AutoShape 2" descr="深度可分离卷积网络- core! - 博客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4" descr="深度可分离卷积网络- core! - 博客园"/>
          <p:cNvSpPr>
            <a:spLocks noChangeAspect="1" noChangeArrowheads="1"/>
          </p:cNvSpPr>
          <p:nvPr/>
        </p:nvSpPr>
        <p:spPr bwMode="auto">
          <a:xfrm>
            <a:off x="3568760" y="333147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1207698" y="1457864"/>
            <a:ext cx="3303917" cy="4140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0351698" y="6124755"/>
            <a:ext cx="55209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6514" y="1768018"/>
            <a:ext cx="4867275" cy="1143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62176" y="4070630"/>
            <a:ext cx="1657350" cy="9144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56128" y="1333739"/>
            <a:ext cx="857250" cy="742950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7237562" y="1520548"/>
            <a:ext cx="1945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s Fourier base</a:t>
            </a:r>
            <a:endParaRPr lang="zh-CN" altLang="en-US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97806" y="3743458"/>
            <a:ext cx="400050" cy="485775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7812521" y="3782685"/>
            <a:ext cx="20906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</a:t>
            </a:r>
            <a:r>
              <a:rPr lang="en-US" altLang="zh-CN" dirty="0" smtClean="0"/>
              <a:t>s </a:t>
            </a:r>
            <a:r>
              <a:rPr lang="en-US" altLang="zh-CN" dirty="0" err="1" smtClean="0"/>
              <a:t>laplace</a:t>
            </a:r>
            <a:r>
              <a:rPr lang="en-US" altLang="zh-CN" smtClean="0"/>
              <a:t> matrix</a:t>
            </a:r>
            <a:endParaRPr lang="zh-CN" altLang="en-US"/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11641" y="2743769"/>
            <a:ext cx="390525" cy="504825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7096017" y="2795589"/>
            <a:ext cx="2384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i</a:t>
            </a:r>
            <a:r>
              <a:rPr lang="en-US" altLang="zh-CN" smtClean="0"/>
              <a:t>s Laplace operator</a:t>
            </a:r>
            <a:endParaRPr lang="zh-CN" altLang="en-US"/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73736" y="3215553"/>
            <a:ext cx="762000" cy="609600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7578671" y="3371537"/>
            <a:ext cx="3409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i</a:t>
            </a:r>
            <a:r>
              <a:rPr lang="en-US" altLang="zh-CN" smtClean="0"/>
              <a:t>s </a:t>
            </a:r>
            <a:r>
              <a:rPr lang="en-US" altLang="zh-CN" b="1"/>
              <a:t>characteristic</a:t>
            </a:r>
            <a:r>
              <a:rPr lang="en-US" altLang="zh-CN"/>
              <a:t> </a:t>
            </a:r>
            <a:r>
              <a:rPr lang="en-US" altLang="zh-CN" b="1"/>
              <a:t>function</a:t>
            </a:r>
            <a:endParaRPr lang="zh-CN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3352800"/>
            <a:ext cx="91440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89735"/>
              </p:ext>
            </p:extLst>
          </p:nvPr>
        </p:nvGraphicFramePr>
        <p:xfrm>
          <a:off x="1373952" y="4798121"/>
          <a:ext cx="2730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0" imgW="1650960" imgH="914400" progId="Equation.DSMT4">
                  <p:embed/>
                </p:oleObj>
              </mc:Choice>
              <mc:Fallback>
                <p:oleObj name="Equation" r:id="rId10" imgW="16509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73952" y="4798121"/>
                        <a:ext cx="27305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78122" y="1134784"/>
            <a:ext cx="3876675" cy="339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748959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E356E-2BD0-4986-9E8E-F53B5EBD0E48}" type="slidenum">
              <a:rPr lang="ja-JP" altLang="en-US" smtClean="0"/>
              <a:pPr>
                <a:defRPr/>
              </a:pPr>
              <a:t>5</a:t>
            </a:fld>
            <a:endParaRPr lang="ja-JP" altLang="en-US" dirty="0"/>
          </a:p>
        </p:txBody>
      </p:sp>
      <p:pic>
        <p:nvPicPr>
          <p:cNvPr id="10" name="内容占位符 9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51323" y="1313589"/>
            <a:ext cx="5312029" cy="286032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4993924" y="3765896"/>
            <a:ext cx="134572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974785" y="500332"/>
            <a:ext cx="4539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Why Laplace matrix could be write </a:t>
            </a:r>
            <a:r>
              <a:rPr lang="en-US" altLang="zh-CN"/>
              <a:t>as</a:t>
            </a:r>
            <a:endParaRPr lang="en-US" altLang="zh-CN" smtClean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6686" y="325108"/>
            <a:ext cx="1676400" cy="55245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43932" y="3011544"/>
            <a:ext cx="2733260" cy="1672592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2319" y="2353782"/>
            <a:ext cx="3699917" cy="657762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55940" y="4928264"/>
            <a:ext cx="5654345" cy="1658120"/>
          </a:xfrm>
          <a:prstGeom prst="rect">
            <a:avLst/>
          </a:prstGeom>
        </p:spPr>
      </p:pic>
      <p:sp>
        <p:nvSpPr>
          <p:cNvPr id="44" name="右大括号 43"/>
          <p:cNvSpPr/>
          <p:nvPr/>
        </p:nvSpPr>
        <p:spPr bwMode="auto">
          <a:xfrm rot="16200000">
            <a:off x="3757418" y="4369815"/>
            <a:ext cx="232842" cy="861484"/>
          </a:xfrm>
          <a:prstGeom prst="rightBrace">
            <a:avLst>
              <a:gd name="adj1" fmla="val 8333"/>
              <a:gd name="adj2" fmla="val 48113"/>
            </a:avLst>
          </a:prstGeom>
          <a:ln/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8007152" y="5434472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=</a:t>
            </a:r>
            <a:endParaRPr lang="zh-CN" altLang="en-US"/>
          </a:p>
        </p:txBody>
      </p:sp>
      <p:pic>
        <p:nvPicPr>
          <p:cNvPr id="48" name="图片 4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88101" y="4150473"/>
            <a:ext cx="371475" cy="504825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78623" y="5352861"/>
            <a:ext cx="371475" cy="504825"/>
          </a:xfrm>
          <a:prstGeom prst="rect">
            <a:avLst/>
          </a:prstGeom>
        </p:spPr>
      </p:pic>
      <p:sp>
        <p:nvSpPr>
          <p:cNvPr id="50" name="AutoShape 7" descr="8 &#10;-5 &#10;-3 &#10;0 &#10;0 &#10;-5 &#10;14 &#10;0 &#10;-7 &#10;-3 &#10;0 &#10;4 &#10;0 &#10;12 &#10;0 &#10;-4 "/>
          <p:cNvSpPr>
            <a:spLocks noChangeAspect="1" noChangeArrowheads="1"/>
          </p:cNvSpPr>
          <p:nvPr/>
        </p:nvSpPr>
        <p:spPr bwMode="auto">
          <a:xfrm>
            <a:off x="123825" y="-1112838"/>
            <a:ext cx="4000500" cy="2324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" name="AutoShape 11" descr="8 &#10;-5 &#10;-3 &#10;0 &#10;0 &#10;-5 &#10;14 &#10;0 &#10;-7 &#10;-3 &#10;0 &#10;4 &#10;0 &#10;12 &#10;0 &#10;-4 "/>
          <p:cNvSpPr>
            <a:spLocks noChangeAspect="1" noChangeArrowheads="1"/>
          </p:cNvSpPr>
          <p:nvPr/>
        </p:nvSpPr>
        <p:spPr bwMode="auto">
          <a:xfrm>
            <a:off x="276225" y="-960438"/>
            <a:ext cx="4000500" cy="2324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3" name="图片 5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54679" y="5063918"/>
            <a:ext cx="2470079" cy="1479771"/>
          </a:xfrm>
          <a:prstGeom prst="rect">
            <a:avLst/>
          </a:prstGeom>
        </p:spPr>
      </p:pic>
      <p:sp>
        <p:nvSpPr>
          <p:cNvPr id="54" name="文本框 53"/>
          <p:cNvSpPr txBox="1"/>
          <p:nvPr/>
        </p:nvSpPr>
        <p:spPr>
          <a:xfrm>
            <a:off x="6793819" y="3581230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=</a:t>
            </a:r>
            <a:endParaRPr lang="zh-CN" altLang="en-US"/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52106" y="1159796"/>
            <a:ext cx="3232749" cy="678199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516540" y="3016021"/>
            <a:ext cx="816436" cy="1668114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43932" y="1754792"/>
            <a:ext cx="2074081" cy="534044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10072651" y="3645462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=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827295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/>
              <a:t>Introduction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E356E-2BD0-4986-9E8E-F53B5EBD0E48}" type="slidenum">
              <a:rPr lang="ja-JP" altLang="en-US" smtClean="0"/>
              <a:pPr>
                <a:defRPr/>
              </a:pPr>
              <a:t>6</a:t>
            </a:fld>
            <a:endParaRPr lang="ja-JP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6491" y="1127608"/>
            <a:ext cx="8888262" cy="5444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24859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hortcomings of Spectral graph CNN</a:t>
            </a:r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44744" y="1278626"/>
            <a:ext cx="8048272" cy="474980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E356E-2BD0-4986-9E8E-F53B5EBD0E48}" type="slidenum">
              <a:rPr lang="ja-JP" altLang="en-US" smtClean="0"/>
              <a:pPr>
                <a:defRPr/>
              </a:pPr>
              <a:t>7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28296192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hebyNeT</a:t>
            </a:r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88672" y="1313132"/>
            <a:ext cx="8023122" cy="474980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E356E-2BD0-4986-9E8E-F53B5EBD0E48}" type="slidenum">
              <a:rPr lang="ja-JP" altLang="en-US" smtClean="0"/>
              <a:pPr>
                <a:defRPr/>
              </a:pPr>
              <a:t>8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16125965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hebyNeT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E356E-2BD0-4986-9E8E-F53B5EBD0E48}" type="slidenum">
              <a:rPr lang="ja-JP" altLang="en-US" smtClean="0"/>
              <a:pPr>
                <a:defRPr/>
              </a:pPr>
              <a:t>9</a:t>
            </a:fld>
            <a:endParaRPr lang="ja-JP" altLang="en-US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65896" y="1270000"/>
            <a:ext cx="8847508" cy="474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90697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黑体"/>
        <a:cs typeface=""/>
      </a:majorFont>
      <a:minorFont>
        <a:latin typeface="Verdana"/>
        <a:ea typeface="黑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665</TotalTime>
  <Words>177</Words>
  <Application>Microsoft Office PowerPoint</Application>
  <PresentationFormat>宽屏</PresentationFormat>
  <Paragraphs>56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36" baseType="lpstr">
      <vt:lpstr>Arial Unicode MS</vt:lpstr>
      <vt:lpstr>HGP教科書体</vt:lpstr>
      <vt:lpstr>HGP明朝E</vt:lpstr>
      <vt:lpstr>HGP創英角ｺﾞｼｯｸUB</vt:lpstr>
      <vt:lpstr>HGS明朝B</vt:lpstr>
      <vt:lpstr>HGS創英角ﾎﾟｯﾌﾟ体</vt:lpstr>
      <vt:lpstr>Meiryo UI</vt:lpstr>
      <vt:lpstr>ＭＳ ゴシック</vt:lpstr>
      <vt:lpstr>游ゴシック</vt:lpstr>
      <vt:lpstr>等线</vt:lpstr>
      <vt:lpstr>黑体</vt:lpstr>
      <vt:lpstr>宋体</vt:lpstr>
      <vt:lpstr>Calibri</vt:lpstr>
      <vt:lpstr>Times New Roman</vt:lpstr>
      <vt:lpstr>Verdana</vt:lpstr>
      <vt:lpstr>Wingdings</vt:lpstr>
      <vt:lpstr>Profile</vt:lpstr>
      <vt:lpstr>Equation</vt:lpstr>
      <vt:lpstr>SEMI-SUPERVISED CLASSIFICATION WITH GRAPH CONVOLUTIONAL NETWORKS  </vt:lpstr>
      <vt:lpstr>Introduction</vt:lpstr>
      <vt:lpstr>Introduction</vt:lpstr>
      <vt:lpstr>Introduction</vt:lpstr>
      <vt:lpstr>PowerPoint 演示文稿</vt:lpstr>
      <vt:lpstr>Introduction</vt:lpstr>
      <vt:lpstr>Shortcomings of Spectral graph CNN</vt:lpstr>
      <vt:lpstr>ChebyNeT</vt:lpstr>
      <vt:lpstr>ChebyNeT</vt:lpstr>
      <vt:lpstr>Chebshev polynomia</vt:lpstr>
      <vt:lpstr>Chebshev polynomia</vt:lpstr>
      <vt:lpstr>Chebshev polynomia</vt:lpstr>
      <vt:lpstr>ChebyNeT</vt:lpstr>
      <vt:lpstr>ChebyNeT</vt:lpstr>
      <vt:lpstr>GCN</vt:lpstr>
      <vt:lpstr>EXAMPLE  </vt:lpstr>
      <vt:lpstr>Cora dataset</vt:lpstr>
      <vt:lpstr>EVALUATION OF PROPAGATION MODE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Jiang Renhe</dc:creator>
  <cp:lastModifiedBy>dream</cp:lastModifiedBy>
  <cp:revision>381</cp:revision>
  <dcterms:created xsi:type="dcterms:W3CDTF">2019-12-27T03:28:26Z</dcterms:created>
  <dcterms:modified xsi:type="dcterms:W3CDTF">2020-06-18T08:55:35Z</dcterms:modified>
</cp:coreProperties>
</file>